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869950" y="4392613"/>
          <a:ext cx="2081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92613"/>
                        <a:ext cx="2081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4965700" y="4400550"/>
          <a:ext cx="2063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00550"/>
                        <a:ext cx="2063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84833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84831" y="3347193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182117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182115" y="360572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845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View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2</cp:revision>
  <dcterms:created xsi:type="dcterms:W3CDTF">2013-12-22T11:41:38Z</dcterms:created>
  <dcterms:modified xsi:type="dcterms:W3CDTF">2013-12-24T17:50:13Z</dcterms:modified>
</cp:coreProperties>
</file>